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7" r:id="rId3"/>
    <p:sldId id="259" r:id="rId4"/>
    <p:sldId id="264" r:id="rId5"/>
    <p:sldId id="267" r:id="rId6"/>
    <p:sldId id="284" r:id="rId7"/>
    <p:sldId id="307" r:id="rId8"/>
    <p:sldId id="288" r:id="rId9"/>
    <p:sldId id="260" r:id="rId10"/>
    <p:sldId id="293" r:id="rId11"/>
    <p:sldId id="292" r:id="rId12"/>
    <p:sldId id="263" r:id="rId13"/>
    <p:sldId id="271" r:id="rId14"/>
    <p:sldId id="296" r:id="rId15"/>
    <p:sldId id="297" r:id="rId16"/>
    <p:sldId id="298" r:id="rId17"/>
    <p:sldId id="299" r:id="rId18"/>
    <p:sldId id="272" r:id="rId19"/>
    <p:sldId id="313" r:id="rId20"/>
    <p:sldId id="312" r:id="rId21"/>
    <p:sldId id="314" r:id="rId22"/>
    <p:sldId id="279" r:id="rId23"/>
    <p:sldId id="280" r:id="rId24"/>
    <p:sldId id="281" r:id="rId25"/>
    <p:sldId id="305" r:id="rId26"/>
    <p:sldId id="304" r:id="rId27"/>
    <p:sldId id="282" r:id="rId28"/>
    <p:sldId id="306" r:id="rId29"/>
  </p:sldIdLst>
  <p:sldSz cx="9144000" cy="6858000" type="screen4x3"/>
  <p:notesSz cx="6858000" cy="9180513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8" autoAdjust="0"/>
    <p:restoredTop sz="94673" autoAdjust="0"/>
  </p:normalViewPr>
  <p:slideViewPr>
    <p:cSldViewPr snapToObjects="1">
      <p:cViewPr varScale="1">
        <p:scale>
          <a:sx n="89" d="100"/>
          <a:sy n="89" d="100"/>
        </p:scale>
        <p:origin x="-102" y="-3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1E8458F-5EE9-44E9-B075-5FFEE793AFF4}" type="datetimeFigureOut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20138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20138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830B521-C75E-4FEA-B5CD-A5A5509354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FCF8641-3F66-44A1-AFDC-2B0D1574D228}" type="datetimeFigureOut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5063" y="688975"/>
            <a:ext cx="4589462" cy="3441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0863"/>
            <a:ext cx="5486400" cy="4130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20138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20138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E5EA6DD-ECB0-4857-8C8F-38C9A5A485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99063-98C6-4E8A-BBAF-8733F859D251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F445A0-748B-473E-BDF4-C0E8DF9AC7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87B9F-8AE0-484D-AB37-10F08079D5D7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410F9-E7FA-4FA5-9620-AC56A66A65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27A44-ADDE-4BA5-8663-A5DE5CE80A6C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5949F-AEF4-4955-B20B-54FE2C45A8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A6AC4-6A4C-4B66-9C73-A86F771512DA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3D48C-7BD4-4220-837A-7C3A0134E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A12D6-EE45-4CEF-AE09-27EA2172DAE3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FD00AB-4D72-4B5C-A7CB-5D18C739FC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8F8F94-2F91-4FEB-B517-26ED62103E8F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732C3-423B-4106-99BE-18F4E36C2D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24169-580F-4AA8-8E58-F3580ADB5337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AB159-4D64-41A2-BEE8-0C4353798C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8F386-0C5B-4E6B-BA55-83D8F87A0781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59BA0-F840-48EF-82C0-2A73EC4B9B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A11559-BC11-40EB-B509-099320B1B122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E7FFD-65F2-4735-901B-BAC05411C9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2D7D1-FF03-4991-9F10-14F0F1979121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C4FFE-7008-42EB-85CD-F78CEDE166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83489-AA39-43A5-8AF6-84977D0F1088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E74AC-49DC-41D4-9854-319D673E56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6D159-C9F8-4A2D-B7C8-CEE7B3C09250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8E43E-45CC-4DFC-90BC-CA0BD277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EFBF73C-FFFA-4403-AD4F-B03BC5E01CAD}" type="datetime1">
              <a:rPr lang="en-US"/>
              <a:pPr>
                <a:defRPr/>
              </a:pPr>
              <a:t>10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Young Innovators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7246EAA-6CAC-40FD-8D68-E1D0852DEA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Times New Roman"/>
          <a:ea typeface="+mj-ea"/>
          <a:cs typeface="Times New Roman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cs typeface="Times New Roman" pitchFamily="18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cs typeface="Times New Roman" pitchFamily="18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cs typeface="Times New Roman" pitchFamily="18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cs typeface="Times New Roman" pitchFamily="18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cs typeface="Times New Roman" pitchFamily="18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Times New Roman"/>
          <a:ea typeface="+mn-ea"/>
          <a:cs typeface="Times New Roman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Times New Roman"/>
          <a:ea typeface="+mn-ea"/>
          <a:cs typeface="Times New Roman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Times New Roman"/>
          <a:ea typeface="+mn-ea"/>
          <a:cs typeface="Times New Roman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Times New Roman"/>
          <a:ea typeface="+mn-ea"/>
          <a:cs typeface="Times New Roman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dsabbah@unmc.edu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/>
            </a:gs>
            <a:gs pos="100000">
              <a:schemeClr val="bg1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457200"/>
            <a:ext cx="7772400" cy="14700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cap="small" dirty="0" smtClean="0">
                <a:solidFill>
                  <a:schemeClr val="accent1">
                    <a:lumMod val="75000"/>
                  </a:schemeClr>
                </a:solidFill>
              </a:rPr>
              <a:t>Young Innovators 2009</a:t>
            </a:r>
            <a:endParaRPr lang="en-US" cap="small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514600"/>
            <a:ext cx="6400800" cy="31242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electivity Studies of PI3K Inhibitors </a:t>
            </a:r>
            <a:br>
              <a:rPr 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y Molecular Docking</a:t>
            </a:r>
            <a:r>
              <a:rPr lang="en-US" smtClean="0">
                <a:solidFill>
                  <a:srgbClr val="1B180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defRPr/>
            </a:pPr>
            <a:r>
              <a:rPr lang="en-US" smtClean="0">
                <a:solidFill>
                  <a:srgbClr val="1B180F"/>
                </a:solidFill>
                <a:latin typeface="Times New Roman" pitchFamily="18" charset="0"/>
                <a:cs typeface="Times New Roman" pitchFamily="18" charset="0"/>
              </a:rPr>
              <a:t>Dima Sabbah</a:t>
            </a:r>
          </a:p>
          <a:p>
            <a:pPr eaLnBrk="1" hangingPunct="1">
              <a:defRPr/>
            </a:pPr>
            <a:r>
              <a:rPr lang="en-US" sz="2800" smtClean="0">
                <a:solidFill>
                  <a:srgbClr val="1B180F"/>
                </a:solidFill>
                <a:latin typeface="Times New Roman" pitchFamily="18" charset="0"/>
                <a:cs typeface="Times New Roman" pitchFamily="18" charset="0"/>
              </a:rPr>
              <a:t>University of Nebraska Medical Center </a:t>
            </a:r>
          </a:p>
          <a:p>
            <a:pPr eaLnBrk="1" hangingPunct="1">
              <a:defRPr/>
            </a:pPr>
            <a:r>
              <a:rPr lang="en-US" sz="2800" smtClean="0">
                <a:solidFill>
                  <a:srgbClr val="1B180F"/>
                </a:solidFill>
                <a:latin typeface="Times New Roman" pitchFamily="18" charset="0"/>
                <a:cs typeface="Times New Roman" pitchFamily="18" charset="0"/>
              </a:rPr>
              <a:t>College of Pharmacy</a:t>
            </a:r>
          </a:p>
        </p:txBody>
      </p:sp>
      <p:pic>
        <p:nvPicPr>
          <p:cNvPr id="16388" name="Picture 5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5181600"/>
            <a:ext cx="24892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6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5181600"/>
            <a:ext cx="20478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152400" y="152400"/>
            <a:ext cx="8839200" cy="6553200"/>
          </a:xfrm>
          <a:prstGeom prst="rect">
            <a:avLst/>
          </a:prstGeom>
          <a:noFill/>
          <a:ln w="50800" cap="flat" cmpd="thickThin" algn="ctr">
            <a:solidFill>
              <a:schemeClr val="accent1">
                <a:shade val="95000"/>
                <a:satMod val="10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Materials and Methods</a:t>
            </a:r>
            <a:endParaRPr lang="en-US" sz="3200" u="sng" dirty="0"/>
          </a:p>
        </p:txBody>
      </p:sp>
      <p:sp>
        <p:nvSpPr>
          <p:cNvPr id="4813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812800" indent="-812800" eaLnBrk="1" hangingPunct="1">
              <a:buClr>
                <a:schemeClr val="tx1"/>
              </a:buClr>
              <a:buFontTx/>
              <a:buChar char="•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Homology Modeling of PI3K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and PI3K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812800" indent="-812800" eaLnBrk="1" hangingPunct="1">
              <a:buClr>
                <a:schemeClr val="tx1"/>
              </a:buClr>
              <a:buFontTx/>
              <a:buAutoNum type="romanUcPeriod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Fixing of the missing residues of PI3K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and PI3K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using MOE.</a:t>
            </a:r>
          </a:p>
          <a:p>
            <a:pPr marL="812800" indent="-812800" eaLnBrk="1" hangingPunct="1">
              <a:buClr>
                <a:schemeClr val="tx1"/>
              </a:buClr>
              <a:buFontTx/>
              <a:buAutoNum type="romanUcPeriod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Alignment of PI3K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(template) with its ligand to PI3K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using Dalilite Pairwise comparison of protein structure.</a:t>
            </a:r>
          </a:p>
          <a:p>
            <a:pPr marL="812800" indent="-812800" eaLnBrk="1" hangingPunct="1">
              <a:buClr>
                <a:schemeClr val="tx1"/>
              </a:buClr>
              <a:buFont typeface="Arial" charset="0"/>
              <a:buAutoNum type="romanUcPeriod"/>
            </a:pPr>
            <a:endParaRPr lang="en-US" u="sng" smtClean="0">
              <a:latin typeface="Times New Roman" pitchFamily="18" charset="0"/>
              <a:cs typeface="Times New Roman" pitchFamily="18" charset="0"/>
            </a:endParaRPr>
          </a:p>
          <a:p>
            <a:pPr marL="812800" indent="-812800" eaLnBrk="1" hangingPunct="1"/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48132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Materials and Methods</a:t>
            </a:r>
            <a:endParaRPr lang="en-US" sz="3200" u="sng" dirty="0"/>
          </a:p>
        </p:txBody>
      </p:sp>
      <p:sp>
        <p:nvSpPr>
          <p:cNvPr id="49154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660400" indent="-660400" eaLnBrk="1" hangingPunct="1"/>
            <a:r>
              <a:rPr lang="en-GB" smtClean="0">
                <a:latin typeface="Times New Roman" pitchFamily="18" charset="0"/>
                <a:cs typeface="Times New Roman" pitchFamily="18" charset="0"/>
              </a:rPr>
              <a:t>Mutation of residues using Mutate module in Maestro.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60400" indent="-660400" eaLnBrk="1" hangingPunct="1"/>
            <a:r>
              <a:rPr lang="en-GB" smtClean="0">
                <a:latin typeface="Times New Roman" pitchFamily="18" charset="0"/>
                <a:cs typeface="Times New Roman" pitchFamily="18" charset="0"/>
              </a:rPr>
              <a:t>Docking of prospective hits in the receptor using Maestro.</a:t>
            </a:r>
          </a:p>
          <a:p>
            <a:pPr marL="1035050" lvl="1" indent="-577850" eaLnBrk="1" hangingPunct="1">
              <a:spcBef>
                <a:spcPts val="600"/>
              </a:spcBef>
              <a:buFont typeface="Comic Sans MS" pitchFamily="66" charset="0"/>
              <a:buAutoNum type="romanLcPeriod"/>
            </a:pPr>
            <a:r>
              <a:rPr lang="en-GB" sz="3200" smtClean="0">
                <a:latin typeface="Times New Roman" pitchFamily="18" charset="0"/>
                <a:cs typeface="Times New Roman" pitchFamily="18" charset="0"/>
              </a:rPr>
              <a:t>Glide receptor generation.</a:t>
            </a:r>
          </a:p>
          <a:p>
            <a:pPr marL="1035050" lvl="1" indent="-577850" eaLnBrk="1" hangingPunct="1">
              <a:spcBef>
                <a:spcPts val="600"/>
              </a:spcBef>
              <a:buFont typeface="Comic Sans MS" pitchFamily="66" charset="0"/>
              <a:buAutoNum type="romanLcPeriod"/>
            </a:pPr>
            <a:r>
              <a:rPr lang="en-GB" sz="3200" smtClean="0">
                <a:latin typeface="Times New Roman" pitchFamily="18" charset="0"/>
                <a:cs typeface="Times New Roman" pitchFamily="18" charset="0"/>
              </a:rPr>
              <a:t>Ligand docking.</a:t>
            </a:r>
            <a:endParaRPr lang="en-US" sz="32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49156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Results</a:t>
            </a:r>
            <a:endParaRPr lang="en-US" sz="3200" u="sng" cap="small" dirty="0">
              <a:solidFill>
                <a:srgbClr val="730000"/>
              </a:solidFill>
            </a:endParaRPr>
          </a:p>
        </p:txBody>
      </p:sp>
      <p:pic>
        <p:nvPicPr>
          <p:cNvPr id="50178" name="Picture 7"/>
          <p:cNvPicPr>
            <a:picLocks noChangeAspect="1" noChangeArrowheads="1"/>
          </p:cNvPicPr>
          <p:nvPr>
            <p:ph sz="half"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143000"/>
            <a:ext cx="4038600" cy="434975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50180" name="Picture 4" descr="AAPS_LOGO_Grey10_PMS302.pd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5" descr="PTlogo.eps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Picture 7"/>
          <p:cNvPicPr>
            <a:picLocks noChangeAspect="1" noChangeArrowheads="1"/>
          </p:cNvPicPr>
          <p:nvPr>
            <p:ph sz="half" idx="4294967295"/>
          </p:nvPr>
        </p:nvPicPr>
        <p:blipFill>
          <a:blip r:embed="rId5"/>
          <a:srcRect/>
          <a:stretch>
            <a:fillRect/>
          </a:stretch>
        </p:blipFill>
        <p:spPr>
          <a:xfrm>
            <a:off x="4849813" y="1143000"/>
            <a:ext cx="4038600" cy="4349750"/>
          </a:xfrm>
        </p:spPr>
      </p:pic>
      <p:sp>
        <p:nvSpPr>
          <p:cNvPr id="50183" name="Rectangle 8"/>
          <p:cNvSpPr>
            <a:spLocks noChangeArrowheads="1"/>
          </p:cNvSpPr>
          <p:nvPr/>
        </p:nvSpPr>
        <p:spPr bwMode="auto">
          <a:xfrm>
            <a:off x="304800" y="5630863"/>
            <a:ext cx="8216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 sz="1600"/>
              <a:t>Secondary structure of PI3Kα before and after treatment .Picture captured using PYM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Results</a:t>
            </a:r>
            <a:endParaRPr lang="en-US" sz="3200" u="sn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51203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6" name="Rectangle 8"/>
          <p:cNvSpPr>
            <a:spLocks noChangeArrowheads="1"/>
          </p:cNvSpPr>
          <p:nvPr/>
        </p:nvSpPr>
        <p:spPr bwMode="auto">
          <a:xfrm>
            <a:off x="1295400" y="5486400"/>
            <a:ext cx="5599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latin typeface="Times New Roman" pitchFamily="18" charset="0"/>
              </a:rPr>
              <a:t>Docking scores of PI3Kα (native and mutated ) and PI3Kγ.</a:t>
            </a:r>
          </a:p>
        </p:txBody>
      </p:sp>
      <p:graphicFrame>
        <p:nvGraphicFramePr>
          <p:cNvPr id="51208" name="Group 8"/>
          <p:cNvGraphicFramePr>
            <a:graphicFrameLocks noGrp="1"/>
          </p:cNvGraphicFramePr>
          <p:nvPr/>
        </p:nvGraphicFramePr>
        <p:xfrm>
          <a:off x="1524000" y="1397000"/>
          <a:ext cx="6096000" cy="4075113"/>
        </p:xfrm>
        <a:graphic>
          <a:graphicData uri="http://schemas.openxmlformats.org/drawingml/2006/table">
            <a:tbl>
              <a:tblPr/>
              <a:tblGrid>
                <a:gridCol w="1676400"/>
                <a:gridCol w="914400"/>
                <a:gridCol w="990600"/>
                <a:gridCol w="762000"/>
                <a:gridCol w="838200"/>
                <a:gridCol w="9144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pound’s 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3K</a:t>
                      </a:r>
                      <a:r>
                        <a:rPr kumimoji="0" 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α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1047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88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545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3K</a:t>
                      </a:r>
                      <a:r>
                        <a:rPr kumimoji="0" 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RGLET06_ Cpd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.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CELL00_Cpd3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aurosporin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.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2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.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MC07_Cpd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MC07_Cpd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AFC07_Cpd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MC07_Cpd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MC07_Cpd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.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Results</a:t>
            </a:r>
            <a:endParaRPr lang="en-US" sz="3200" u="sng" dirty="0"/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52227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Rectangle 7"/>
          <p:cNvSpPr>
            <a:spLocks noChangeArrowheads="1"/>
          </p:cNvSpPr>
          <p:nvPr/>
        </p:nvSpPr>
        <p:spPr bwMode="auto">
          <a:xfrm>
            <a:off x="1295400" y="5119688"/>
            <a:ext cx="55991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latin typeface="Times New Roman" pitchFamily="18" charset="0"/>
              </a:rPr>
              <a:t>Docking scores of PI3Kα (native and mutated ) and PI3Kγ.</a:t>
            </a:r>
          </a:p>
        </p:txBody>
      </p:sp>
      <p:graphicFrame>
        <p:nvGraphicFramePr>
          <p:cNvPr id="52232" name="Group 8"/>
          <p:cNvGraphicFramePr>
            <a:graphicFrameLocks noGrp="1"/>
          </p:cNvGraphicFramePr>
          <p:nvPr/>
        </p:nvGraphicFramePr>
        <p:xfrm>
          <a:off x="1524000" y="1397000"/>
          <a:ext cx="6096000" cy="3048000"/>
        </p:xfrm>
        <a:graphic>
          <a:graphicData uri="http://schemas.openxmlformats.org/drawingml/2006/table">
            <a:tbl>
              <a:tblPr/>
              <a:tblGrid>
                <a:gridCol w="1676400"/>
                <a:gridCol w="914400"/>
                <a:gridCol w="990600"/>
                <a:gridCol w="762000"/>
                <a:gridCol w="838200"/>
                <a:gridCol w="9144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pound’s 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3K</a:t>
                      </a:r>
                      <a:r>
                        <a:rPr kumimoji="0" 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α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1047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88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545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3K</a:t>
                      </a:r>
                      <a:r>
                        <a:rPr kumimoji="0" 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B08_Cpd2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CELL00_Cpd2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ecet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3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MC07_Cpd18_LY2940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.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1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CELL00_Cpd2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yricet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.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4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B08_Cpd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.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Results</a:t>
            </a:r>
            <a:endParaRPr lang="en-US" sz="3200" u="sng" dirty="0"/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53251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Rectangle 6"/>
          <p:cNvSpPr>
            <a:spLocks noChangeArrowheads="1"/>
          </p:cNvSpPr>
          <p:nvPr/>
        </p:nvSpPr>
        <p:spPr bwMode="auto">
          <a:xfrm>
            <a:off x="2057400" y="5302250"/>
            <a:ext cx="53832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latin typeface="Times New Roman" pitchFamily="18" charset="0"/>
              </a:rPr>
              <a:t>Active binding residues of PI3Kα (native and mutated ) .</a:t>
            </a:r>
          </a:p>
        </p:txBody>
      </p:sp>
      <p:graphicFrame>
        <p:nvGraphicFramePr>
          <p:cNvPr id="53305" name="Group 57"/>
          <p:cNvGraphicFramePr>
            <a:graphicFrameLocks noGrp="1"/>
          </p:cNvGraphicFramePr>
          <p:nvPr/>
        </p:nvGraphicFramePr>
        <p:xfrm>
          <a:off x="1524000" y="1371600"/>
          <a:ext cx="6324600" cy="3613150"/>
        </p:xfrm>
        <a:graphic>
          <a:graphicData uri="http://schemas.openxmlformats.org/drawingml/2006/table">
            <a:tbl>
              <a:tblPr/>
              <a:tblGrid>
                <a:gridCol w="1219200"/>
                <a:gridCol w="1371600"/>
                <a:gridCol w="1371600"/>
                <a:gridCol w="914400"/>
                <a:gridCol w="14478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3K</a:t>
                      </a:r>
                      <a:r>
                        <a:rPr kumimoji="0" 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88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1047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545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MC07_8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P9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YS8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,LYS8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MC07_8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P9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,LYS8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YS80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MC07_8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,GLN8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YS8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,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LN8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MC07_8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,GLN8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,GLN859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YS80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MC07_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,LYS8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,LYS8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8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LN859, LYS8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Results</a:t>
            </a:r>
            <a:endParaRPr lang="en-US" sz="3200" u="sng" dirty="0"/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54275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7" name="Rectangle 6"/>
          <p:cNvSpPr>
            <a:spLocks noChangeArrowheads="1"/>
          </p:cNvSpPr>
          <p:nvPr/>
        </p:nvSpPr>
        <p:spPr bwMode="auto">
          <a:xfrm>
            <a:off x="3259138" y="5646738"/>
            <a:ext cx="3524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Active binding residues of PI3K</a:t>
            </a:r>
            <a:r>
              <a:rPr lang="el-GR">
                <a:cs typeface="Arial" charset="0"/>
              </a:rPr>
              <a:t>γ</a:t>
            </a:r>
            <a:r>
              <a:rPr lang="en-US"/>
              <a:t>.</a:t>
            </a:r>
          </a:p>
        </p:txBody>
      </p:sp>
      <p:graphicFrame>
        <p:nvGraphicFramePr>
          <p:cNvPr id="54368" name="Group 96"/>
          <p:cNvGraphicFramePr>
            <a:graphicFrameLocks noGrp="1"/>
          </p:cNvGraphicFramePr>
          <p:nvPr>
            <p:ph idx="4294967295"/>
          </p:nvPr>
        </p:nvGraphicFramePr>
        <p:xfrm>
          <a:off x="457200" y="1600200"/>
          <a:ext cx="8229600" cy="3810000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I3K</a:t>
                      </a: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4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CELL_00_Quercet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YS833,ASP841,TYR867,Val8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CELL_00_Myrecet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YS833,ASP841,TYR867,Val88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35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B_08_Cpd2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YS833,Val88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B_08_Cpd2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YS8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Results</a:t>
            </a:r>
            <a:endParaRPr lang="en-US" sz="3200" u="sng" dirty="0"/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55299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685800" y="5462588"/>
            <a:ext cx="7040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latin typeface="Times New Roman" pitchFamily="18" charset="0"/>
              </a:rPr>
              <a:t>Active binding site of native PI3K</a:t>
            </a:r>
            <a:r>
              <a:rPr lang="el-GR">
                <a:latin typeface="Times New Roman" pitchFamily="18" charset="0"/>
                <a:cs typeface="Arial" charset="0"/>
              </a:rPr>
              <a:t>α</a:t>
            </a:r>
            <a:r>
              <a:rPr lang="en-US">
                <a:latin typeface="Times New Roman" pitchFamily="18" charset="0"/>
                <a:cs typeface="Arial" charset="0"/>
              </a:rPr>
              <a:t>;showing H bond in yellow dotted line</a:t>
            </a:r>
            <a:r>
              <a:rPr lang="en-US"/>
              <a:t>.</a:t>
            </a:r>
          </a:p>
        </p:txBody>
      </p:sp>
      <p:pic>
        <p:nvPicPr>
          <p:cNvPr id="55302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1150938"/>
            <a:ext cx="6705600" cy="418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Discussion</a:t>
            </a:r>
            <a:endParaRPr lang="en-US" sz="3200" u="sng" cap="small" dirty="0">
              <a:solidFill>
                <a:srgbClr val="730000"/>
              </a:solidFill>
            </a:endParaRPr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Char char="•"/>
              <a:defRPr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Four sections were filled up: section one with 18 missing residues [Tyr 307-Thr 324];</a:t>
            </a:r>
            <a:r>
              <a:rPr lang="en-US" sz="240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section two with 9 missing residues [Ala 415-Ala 423];</a:t>
            </a:r>
            <a:r>
              <a:rPr lang="en-US" sz="240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section three with 22 missing residues [ Phe 506-Asp 527] and  section four with 10 missing residues [Lys 941-Glu 950].</a:t>
            </a:r>
          </a:p>
          <a:p>
            <a:pPr eaLnBrk="1" hangingPunct="1">
              <a:defRPr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Docking studies exploited the active binding residues of PI3Kα and PI3K</a:t>
            </a:r>
            <a:r>
              <a:rPr lang="el-GR" sz="240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Evaluation of docking results was based on the scores value ;the more the negative, the more favored binding, and also based on their tendency to form hydrogen bonds with the backbone of active residue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56324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5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Discussion</a:t>
            </a:r>
            <a:endParaRPr lang="en-US" sz="3200" u="sng" dirty="0"/>
          </a:p>
        </p:txBody>
      </p:sp>
      <p:sp>
        <p:nvSpPr>
          <p:cNvPr id="57346" name="Rectangle 7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Char char="•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Pharmacophore models were generated based on a series of active PI3Kα inhibitors using the MOE program.</a:t>
            </a:r>
          </a:p>
          <a:p>
            <a:pPr eaLnBrk="1" hangingPunct="1">
              <a:buFontTx/>
              <a:buChar char="•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Conformational search of these inhibitors was carried out with imidazo [1, 2-a] pyridine derivatives.</a:t>
            </a:r>
          </a:p>
          <a:p>
            <a:pPr eaLnBrk="1" hangingPunct="1">
              <a:buFontTx/>
              <a:buChar char="•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Alignment of global minima to the most active compound was accomplished using the superpose module for conserved functional group.</a:t>
            </a:r>
          </a:p>
          <a:p>
            <a:endParaRPr lang="en-US" sz="28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57348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9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0" name="Picture 8"/>
          <p:cNvPicPr>
            <a:picLocks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495800" y="1600200"/>
            <a:ext cx="4038600" cy="3333750"/>
          </a:xfrm>
        </p:spPr>
      </p:pic>
      <p:sp>
        <p:nvSpPr>
          <p:cNvPr id="57351" name="Rectangle 6"/>
          <p:cNvSpPr>
            <a:spLocks noChangeArrowheads="1"/>
          </p:cNvSpPr>
          <p:nvPr/>
        </p:nvSpPr>
        <p:spPr bwMode="auto">
          <a:xfrm>
            <a:off x="5029200" y="5094288"/>
            <a:ext cx="285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latin typeface="Times New Roman" pitchFamily="18" charset="0"/>
              </a:rPr>
              <a:t>Pharmacophore query editor</a:t>
            </a:r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Abstract</a:t>
            </a:r>
            <a:endParaRPr lang="en-US" sz="3200" u="sng" cap="small" dirty="0">
              <a:solidFill>
                <a:srgbClr val="730000"/>
              </a:solidFill>
            </a:endParaRP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he PI3Kα isoform mediates PDGF and EGF-induced mitogenic responses, and is an attractive target for anticancer drug therapy.</a:t>
            </a:r>
          </a:p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imited compounds have been reported as potent and selective inhibitors.</a:t>
            </a:r>
          </a:p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he absence of any experimental PI3Kα/ ligand 3D structure hinders the rational development of new potent and selective drug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17412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Discussion</a:t>
            </a:r>
            <a:endParaRPr lang="en-US" sz="3200" u="sng" dirty="0"/>
          </a:p>
        </p:txBody>
      </p:sp>
      <p:sp>
        <p:nvSpPr>
          <p:cNvPr id="58370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812800" indent="-812800" eaLnBrk="1" hangingPunct="1">
              <a:buFontTx/>
              <a:buChar char="•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he  pharmacophore search was recruited using National Cancer Institute database containing 148276 number ligands.</a:t>
            </a:r>
          </a:p>
          <a:p>
            <a:pPr marL="812800" indent="-812800" eaLnBrk="1" hangingPunct="1">
              <a:buClr>
                <a:schemeClr val="tx1"/>
              </a:buClr>
              <a:buFontTx/>
              <a:buChar char="•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he  huge NCI database was filtered depending on Lipinski's rule of five:</a:t>
            </a:r>
          </a:p>
          <a:p>
            <a:pPr marL="1168400" lvl="1" indent="-711200" eaLnBrk="1" hangingPunct="1">
              <a:buClr>
                <a:schemeClr val="tx1"/>
              </a:buClr>
              <a:buFont typeface="Arial" charset="0"/>
              <a:buAutoNum type="romanLcPeriod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Not more than five hydrogen bond donor (N or O with one or more H atoms).</a:t>
            </a:r>
          </a:p>
          <a:p>
            <a:pPr marL="1168400" lvl="1" indent="-711200" eaLnBrk="1" hangingPunct="1">
              <a:buClr>
                <a:schemeClr val="tx1"/>
              </a:buClr>
              <a:buFont typeface="Arial" charset="0"/>
              <a:buAutoNum type="romanLcPeriod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Not more than 10 H bond acceptors (N or O atoms).</a:t>
            </a:r>
          </a:p>
          <a:p>
            <a:pPr marL="1168400" lvl="1" indent="-711200" eaLnBrk="1" hangingPunct="1">
              <a:buClr>
                <a:schemeClr val="tx1"/>
              </a:buClr>
              <a:buFont typeface="Arial" charset="0"/>
              <a:buAutoNum type="romanLcPeriod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A molecular weight under 500 gm/mole.</a:t>
            </a:r>
          </a:p>
          <a:p>
            <a:pPr marL="1168400" lvl="1" indent="-711200" eaLnBrk="1" hangingPunct="1">
              <a:buClr>
                <a:schemeClr val="tx1"/>
              </a:buClr>
              <a:buFont typeface="Arial" charset="0"/>
              <a:buAutoNum type="romanLcPeriod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Log P (Partition Coefficient) less than 5.</a:t>
            </a:r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58372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Discussion</a:t>
            </a:r>
            <a:endParaRPr lang="en-US" sz="3200" u="sng" dirty="0"/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103433" name="Picture 4" descr="AAPS_LOGO_Grey10_PMS302.pd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34" name="Picture 5" descr="PTlogo.eps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430" name="Object 6"/>
          <p:cNvGraphicFramePr>
            <a:graphicFrameLocks noChangeAspect="1"/>
          </p:cNvGraphicFramePr>
          <p:nvPr>
            <p:ph idx="4294967295"/>
          </p:nvPr>
        </p:nvGraphicFramePr>
        <p:xfrm>
          <a:off x="1414463" y="1143000"/>
          <a:ext cx="6313487" cy="4144963"/>
        </p:xfrm>
        <a:graphic>
          <a:graphicData uri="http://schemas.openxmlformats.org/presentationml/2006/ole">
            <p:oleObj spid="_x0000_s103430" name="CS ChemDraw Drawing" r:id="rId5" imgW="6470523" imgH="4638650" progId="ChemDraw.Document.6.0">
              <p:embed/>
            </p:oleObj>
          </a:graphicData>
        </a:graphic>
      </p:graphicFrame>
      <p:sp>
        <p:nvSpPr>
          <p:cNvPr id="103435" name="Rectangle 9"/>
          <p:cNvSpPr>
            <a:spLocks noChangeArrowheads="1"/>
          </p:cNvSpPr>
          <p:nvPr/>
        </p:nvSpPr>
        <p:spPr bwMode="auto">
          <a:xfrm>
            <a:off x="1079500" y="5484813"/>
            <a:ext cx="664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>
              <a:tabLst>
                <a:tab pos="5943600" algn="l"/>
              </a:tabLst>
            </a:pPr>
            <a:r>
              <a:rPr lang="en-US">
                <a:latin typeface="Times New Roman" pitchFamily="18" charset="0"/>
              </a:rPr>
              <a:t>Structures and docking scores of hit molecules and reported inhibi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Conclusion</a:t>
            </a:r>
            <a:endParaRPr lang="en-US" sz="3200" u="sng" dirty="0"/>
          </a:p>
        </p:txBody>
      </p:sp>
      <p:sp>
        <p:nvSpPr>
          <p:cNvPr id="1044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  <a:buClr>
                <a:schemeClr val="tx1"/>
              </a:buClr>
              <a:buFontTx/>
              <a:buChar char="•"/>
            </a:pPr>
            <a:r>
              <a:rPr lang="en-GB" sz="2400" smtClean="0">
                <a:latin typeface="Times New Roman" pitchFamily="18" charset="0"/>
                <a:cs typeface="Times New Roman" pitchFamily="18" charset="0"/>
              </a:rPr>
              <a:t>The pharmacophore model suggests the aromatic rings and the hydrogen bond acceptors as the essential functional groups for active PIK3A inhibitors.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FontTx/>
              <a:buChar char="•"/>
            </a:pPr>
            <a:r>
              <a:rPr lang="en-GB" sz="2400" smtClean="0">
                <a:latin typeface="Times New Roman" pitchFamily="18" charset="0"/>
                <a:cs typeface="Times New Roman" pitchFamily="18" charset="0"/>
              </a:rPr>
              <a:t>The docking model has quite successfully generated the experimental data.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FontTx/>
              <a:buChar char="•"/>
            </a:pPr>
            <a:r>
              <a:rPr lang="en-GB" sz="2400" smtClean="0">
                <a:latin typeface="Times New Roman" pitchFamily="18" charset="0"/>
                <a:cs typeface="Times New Roman" pitchFamily="18" charset="0"/>
              </a:rPr>
              <a:t>Our results suggest residues Asp933,Val851, Lys802, Gln859 are critical for ligand binding to the native PI3K</a:t>
            </a:r>
            <a:r>
              <a:rPr lang="en-GB" sz="2400" smtClean="0">
                <a:latin typeface="Times New Roman" pitchFamily="18" charset="0"/>
                <a:cs typeface="Arial" charset="0"/>
              </a:rPr>
              <a:t>α</a:t>
            </a:r>
            <a:r>
              <a:rPr lang="en-GB" sz="24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FontTx/>
              <a:buChar char="•"/>
            </a:pPr>
            <a:r>
              <a:rPr lang="en-GB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sidues Val851, Lys802, Gln859 play more important roles in ligand binding to the hot-spot mutants. 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FontTx/>
              <a:buChar char="•"/>
            </a:pPr>
            <a:r>
              <a:rPr lang="en-GB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actions with Lys833, Val882, Asp841, Tyr867  may reduce the selectivity of ligands.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FontTx/>
              <a:buChar char="•"/>
            </a:pPr>
            <a:endParaRPr lang="en-GB" sz="24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104452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3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Acknowledgments</a:t>
            </a:r>
            <a:endParaRPr lang="en-US" sz="3200" u="sng" cap="small" dirty="0">
              <a:solidFill>
                <a:srgbClr val="730000"/>
              </a:solidFill>
            </a:endParaRPr>
          </a:p>
        </p:txBody>
      </p:sp>
      <p:sp>
        <p:nvSpPr>
          <p:cNvPr id="1054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Char char="•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University of Nebraska Medical Center</a:t>
            </a:r>
          </a:p>
          <a:p>
            <a:pPr eaLnBrk="1" hangingPunct="1">
              <a:buFontTx/>
              <a:buChar char="o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College of Pharmacy / Pharmaceutical department</a:t>
            </a:r>
          </a:p>
          <a:p>
            <a:pPr eaLnBrk="1" hangingPunct="1">
              <a:buFontTx/>
              <a:buChar char="o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 Dr. Jonathan Vennerstrom</a:t>
            </a:r>
          </a:p>
          <a:p>
            <a:pPr eaLnBrk="1" hangingPunct="1">
              <a:buFontTx/>
              <a:buChar char="•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University of Nebraska Omaha</a:t>
            </a:r>
          </a:p>
          <a:p>
            <a:pPr eaLnBrk="1" hangingPunct="1">
              <a:buFontTx/>
              <a:buChar char="o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Department of Chemistry</a:t>
            </a:r>
          </a:p>
          <a:p>
            <a:pPr eaLnBrk="1" hangingPunct="1">
              <a:buFontTx/>
              <a:buChar char="o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Dr. Haizhen Zho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105476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77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References</a:t>
            </a:r>
            <a:endParaRPr lang="en-US" sz="3200" u="sng" cap="small" dirty="0">
              <a:solidFill>
                <a:srgbClr val="730000"/>
              </a:solidFill>
            </a:endParaRPr>
          </a:p>
        </p:txBody>
      </p:sp>
      <p:sp>
        <p:nvSpPr>
          <p:cNvPr id="1064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Fry, M.J., Waterfield, M.D. Structure and function of phosphatidylinositol 3-kinase: A potent second messenger system involved in growth control.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Philos Trans R. Soc Lond J Biol Sci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340,337-344, 1993.  </a:t>
            </a:r>
          </a:p>
          <a:p>
            <a:pPr marL="609600" indent="-609600" eaLnBrk="1" hangingPunct="1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anhaesebroeck, B., Stein, R.C., Waterfield, M.D. The study of phosphoinositide 3-kinase function.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Cancer Surv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7, 249-270, 1996.</a:t>
            </a:r>
          </a:p>
          <a:p>
            <a:pPr marL="609600" indent="-609600" eaLnBrk="1" hangingPunct="1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anhaesebroeck, B., Waterfield,M. D .Signaling by distinct classes of phosphoinositide 3-kinases.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Exp Cell Res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253, 239-254, 1999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106500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1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References</a:t>
            </a:r>
            <a:endParaRPr lang="en-US" sz="3200" u="sng" dirty="0"/>
          </a:p>
        </p:txBody>
      </p:sp>
      <p:sp>
        <p:nvSpPr>
          <p:cNvPr id="107522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609600" indent="-609600"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Leevers, S.J., Vanhaesebroeck, B.,Waterfield, M.D. Signaling through phosphoinositide 3-kinases:The lipids take centre stage.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Curr Opin Cell Biol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11, 219-225, 1999.</a:t>
            </a:r>
          </a:p>
          <a:p>
            <a:pPr marL="609600" indent="-609600"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Vanhaesebroeck, B., Leevers, S.J., Panayotou, G., Waterfield, M.D. Phosphoinositide 3-kinases: A conserved family of signal transducers.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Trends Biochem Sci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22, 267-272, 1997.</a:t>
            </a:r>
          </a:p>
          <a:p>
            <a:pPr marL="609600" indent="-609600"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antley, L.C. The phosphoinositide 3-kinase pathway.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Science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296, 1655-1657, 2002.</a:t>
            </a:r>
          </a:p>
          <a:p>
            <a:pPr marL="609600" indent="-609600"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Frederick, R., Denny, W.A. Phosphoinositide-3-kinases (PI3Ks): combined comparative modeling and 3D-QSAR to rationalize the inhibition of p110 α.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J Chem Inf Model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48,629-638, 2008.</a:t>
            </a:r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107524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5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References</a:t>
            </a:r>
            <a:endParaRPr lang="en-US" sz="3200" u="sng" dirty="0"/>
          </a:p>
        </p:txBody>
      </p:sp>
      <p:sp>
        <p:nvSpPr>
          <p:cNvPr id="108546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marL="609600" indent="-609600" eaLnBrk="1" hangingPunct="1"/>
            <a:r>
              <a:rPr lang="en-US" sz="1800" smtClean="0">
                <a:latin typeface="Times New Roman" pitchFamily="18" charset="0"/>
                <a:cs typeface="Times New Roman" pitchFamily="18" charset="0"/>
              </a:rPr>
              <a:t>Walker,E.H., Perisic,O., Ried,C., Stephens,L., Williams,R.L. Structural insights into phosphoinositide 3-kinase catalysis and signaling. </a:t>
            </a:r>
            <a:r>
              <a:rPr lang="en-US" sz="1800" i="1" smtClean="0">
                <a:latin typeface="Times New Roman" pitchFamily="18" charset="0"/>
                <a:cs typeface="Times New Roman" pitchFamily="18" charset="0"/>
              </a:rPr>
              <a:t>Nature </a:t>
            </a:r>
            <a:r>
              <a:rPr lang="en-US" sz="1800" smtClean="0">
                <a:latin typeface="Times New Roman" pitchFamily="18" charset="0"/>
                <a:cs typeface="Times New Roman" pitchFamily="18" charset="0"/>
              </a:rPr>
              <a:t>402, 313-320, 1999.</a:t>
            </a:r>
          </a:p>
          <a:p>
            <a:pPr marL="609600" indent="-609600" eaLnBrk="1" hangingPunct="1"/>
            <a:r>
              <a:rPr lang="en-US" sz="1800" smtClean="0">
                <a:latin typeface="Times New Roman" pitchFamily="18" charset="0"/>
                <a:cs typeface="Times New Roman" pitchFamily="18" charset="0"/>
              </a:rPr>
              <a:t>Walker,E.H.,Pacold,M.E.,Perisic,O.,Stephens,L.,Hawkins,P.T.,Wymann,M.P.,Williams,R.L.Structure determinants of phosphoinositide 3-kinase inhibition by wortmannin, LY294002,quercetin, myricetin and staurosporine. </a:t>
            </a:r>
            <a:r>
              <a:rPr lang="en-US" sz="1800" i="1" smtClean="0">
                <a:latin typeface="Times New Roman" pitchFamily="18" charset="0"/>
                <a:cs typeface="Times New Roman" pitchFamily="18" charset="0"/>
              </a:rPr>
              <a:t>Mol Cell</a:t>
            </a:r>
            <a:r>
              <a:rPr lang="en-US" sz="1800" smtClean="0">
                <a:latin typeface="Times New Roman" pitchFamily="18" charset="0"/>
                <a:cs typeface="Times New Roman" pitchFamily="18" charset="0"/>
              </a:rPr>
              <a:t> 6,909-919, 2000.</a:t>
            </a:r>
          </a:p>
          <a:p>
            <a:pPr marL="609600" indent="-609600" eaLnBrk="1" hangingPunct="1"/>
            <a:r>
              <a:rPr lang="en-US" sz="1800" smtClean="0">
                <a:latin typeface="Times New Roman" pitchFamily="18" charset="0"/>
                <a:cs typeface="Times New Roman" pitchFamily="18" charset="0"/>
              </a:rPr>
              <a:t>Knight,Z.A.,Gonzalez,B.,Feldman,M.E.,Zunder,E.R.,Goldenberg,D.D.,Williams,O.,Loewith,R.,Stokoe,D.,Balla,A.,Toth,B.,Balla,T.,Weiss,W.A.,Williams,R.L.,Shokat,K.M. A pharmacological map of the PI3K family defines a role of p110 alpha in insulin signaling. </a:t>
            </a:r>
            <a:r>
              <a:rPr lang="en-US" sz="1800" i="1" smtClean="0">
                <a:latin typeface="Times New Roman" pitchFamily="18" charset="0"/>
                <a:cs typeface="Times New Roman" pitchFamily="18" charset="0"/>
              </a:rPr>
              <a:t>Cell </a:t>
            </a:r>
            <a:r>
              <a:rPr lang="en-US" sz="1800" smtClean="0">
                <a:latin typeface="Times New Roman" pitchFamily="18" charset="0"/>
                <a:cs typeface="Times New Roman" pitchFamily="18" charset="0"/>
              </a:rPr>
              <a:t>125, 733-747, 2006.</a:t>
            </a:r>
          </a:p>
          <a:p>
            <a:pPr marL="609600" indent="-609600" eaLnBrk="1" hangingPunct="1"/>
            <a:r>
              <a:rPr lang="en-US" sz="1800" smtClean="0">
                <a:latin typeface="Times New Roman" pitchFamily="18" charset="0"/>
                <a:cs typeface="Times New Roman" pitchFamily="18" charset="0"/>
              </a:rPr>
              <a:t>Campbell, I.G., Russell, S.E., Choong ,D.Y., Montgomery, K.G., Ciavarella, M.L., Hooi, C.S., Cristiano, B.E., Pearson, R.B., Phillips, W.A. Mutation of the PIK3CA gene in ovarian and breast cancer. </a:t>
            </a:r>
            <a:r>
              <a:rPr lang="en-US" sz="1800" i="1" smtClean="0">
                <a:latin typeface="Times New Roman" pitchFamily="18" charset="0"/>
                <a:cs typeface="Times New Roman" pitchFamily="18" charset="0"/>
              </a:rPr>
              <a:t>Cancer Res</a:t>
            </a:r>
            <a:r>
              <a:rPr lang="en-US" sz="1800" smtClean="0">
                <a:latin typeface="Times New Roman" pitchFamily="18" charset="0"/>
                <a:cs typeface="Times New Roman" pitchFamily="18" charset="0"/>
              </a:rPr>
              <a:t> 64, 7678-7681, 2004.</a:t>
            </a:r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108548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49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References</a:t>
            </a:r>
            <a:endParaRPr lang="en-US" sz="3200" u="sng" dirty="0"/>
          </a:p>
        </p:txBody>
      </p:sp>
      <p:sp>
        <p:nvSpPr>
          <p:cNvPr id="1095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Gymnopoulos, M., Elsliger,M.,Vogt, P. Rare cancer specific mutations in PIK3CA show gain of function.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PNAS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104, 13, 5569-5574, 2007. </a:t>
            </a:r>
          </a:p>
          <a:p>
            <a:pPr marL="609600" indent="-609600"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Kang,S,Bader,A,Vogt,P.K. Phosphatidylinositol 3-kinase mutations identified in human cancer are oncogenic.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 Proc Natl  Acad Sci USA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102, 3,802-807,2005.</a:t>
            </a:r>
          </a:p>
          <a:p>
            <a:pPr marL="609600" indent="-609600"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Nolte,R.T., Eck,M.J., Schlessinger, J., Shoelson, S.E., Harrison, S,C.  Crystal Structure of the PI3 kinase p85amino terminal SH2 domain and its phosphopeptide complex.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Nat Struct Biol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3,364-374, 1996.</a:t>
            </a:r>
          </a:p>
          <a:p>
            <a:pPr marL="609600" indent="-609600"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Broderick, D.K., Di, C., Parrett, T.J., Samuels, Y.R.,Cummins, J.M., McLendon, R.E., Fults, D.W., Valculescu, V.E., Binger, D.D.,Yan, H. Mutations of the PIK3CA in anaplastic oligodroglimos, high grade astrocytomas and medulloblastomas.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Cancer Res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64, 5048-5050, 2004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109572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73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BIOS/Contact info</a:t>
            </a:r>
            <a:endParaRPr lang="en-US" sz="3200" u="sng" cap="small" dirty="0">
              <a:solidFill>
                <a:srgbClr val="730000"/>
              </a:solidFill>
            </a:endParaRPr>
          </a:p>
        </p:txBody>
      </p:sp>
      <p:sp>
        <p:nvSpPr>
          <p:cNvPr id="110594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Dima Azzam Sabbah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  <a:hlinkClick r:id="rId2"/>
              </a:rPr>
              <a:t>dsabbah@unmc.edu</a:t>
            </a:r>
            <a:endParaRPr lang="en-US" sz="20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ampus Address: 986025 Nebraska Medical Center, Omaha, Nebraska, 68198-6028. (Cell phone #: 313-717-2834)</a:t>
            </a:r>
          </a:p>
          <a:p>
            <a:pPr eaLnBrk="1" hangingPunct="1">
              <a:buFontTx/>
              <a:buChar char="•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Bachelor of Pharmacy (June, 1996), College of Pharmacy, the University of Jordan, Amman, Jordan</a:t>
            </a:r>
          </a:p>
          <a:p>
            <a:pPr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Master degree of pharmaceutical sciences (August, 2003) ,College of Pharmacy, the University of Jordan, Amman, Jordan</a:t>
            </a:r>
          </a:p>
          <a:p>
            <a:pPr eaLnBrk="1" hangingPunct="1">
              <a:buFontTx/>
              <a:buChar char="•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Ph.D. of pharmaceutical sciences (August 2007 to present) : College of Pharmacy, University of Nebraska Medical Center, Omaha, NE.       </a:t>
            </a:r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110596" name="Picture 4" descr="AAPS_LOGO_Grey10_PMS302.pd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7" name="Picture 5" descr="PTlogo.eps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Abstract</a:t>
            </a:r>
            <a:endParaRPr lang="en-US" sz="3200" dirty="0"/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he PI3K</a:t>
            </a:r>
            <a:r>
              <a:rPr lang="el-GR" sz="280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isoform is important for immune system function. </a:t>
            </a:r>
          </a:p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Selective PI3K inhibitors would target PI3K</a:t>
            </a:r>
            <a:r>
              <a:rPr lang="el-GR" sz="280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to inhibit the tumor growth while spare the damage of the immune system. </a:t>
            </a:r>
          </a:p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Gain-of-function mutations have been observed in 32% of colon cancer, 27% brain cancer, 25% gastric cancer and 8% breast cancer. </a:t>
            </a:r>
          </a:p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Hot-spot mutants: H1047R, E545K, and R88Q.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20484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Introduction</a:t>
            </a:r>
            <a:endParaRPr lang="en-US" sz="3200" u="sng" dirty="0"/>
          </a:p>
        </p:txBody>
      </p:sp>
      <p:sp>
        <p:nvSpPr>
          <p:cNvPr id="184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he phosphatidylinositol 3-Kinases (PI3K) are lipid kinases that phosphorylate phosphoinositide at the D-3 position of the inositol ring; the 3-hydroxyl position of phosphoinositides (PIs). PIP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PIP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</a:p>
          <a:p>
            <a:pPr algn="ctr" eaLnBrk="1" hangingPunct="1">
              <a:buFont typeface="Arial" charset="0"/>
              <a:buNone/>
            </a:pPr>
            <a:endParaRPr lang="en-US" sz="2800" baseline="-2500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18443" name="Picture 4" descr="AAPS_LOGO_Grey10_PMS302.pd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4" name="Picture 5" descr="PTlogo.eps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9" name="Object 4"/>
          <p:cNvGraphicFramePr>
            <a:graphicFrameLocks noChangeAspect="1"/>
          </p:cNvGraphicFramePr>
          <p:nvPr/>
        </p:nvGraphicFramePr>
        <p:xfrm>
          <a:off x="3733800" y="3429000"/>
          <a:ext cx="1806575" cy="2187575"/>
        </p:xfrm>
        <a:graphic>
          <a:graphicData uri="http://schemas.openxmlformats.org/presentationml/2006/ole">
            <p:oleObj spid="_x0000_s18439" name="CS ChemDraw Drawing" r:id="rId5" imgW="2456307" imgH="2973222" progId="ChemDraw.Document.6.0">
              <p:embed/>
            </p:oleObj>
          </a:graphicData>
        </a:graphic>
      </p:graphicFrame>
      <p:sp>
        <p:nvSpPr>
          <p:cNvPr id="18445" name="Rectangle 8"/>
          <p:cNvSpPr>
            <a:spLocks noChangeArrowheads="1"/>
          </p:cNvSpPr>
          <p:nvPr/>
        </p:nvSpPr>
        <p:spPr bwMode="auto">
          <a:xfrm>
            <a:off x="3505200" y="5761038"/>
            <a:ext cx="5321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>
                <a:latin typeface="Times New Roman" pitchFamily="18" charset="0"/>
              </a:rPr>
              <a:t>Vanhaesebroeck </a:t>
            </a:r>
            <a:r>
              <a:rPr lang="en-US" i="1">
                <a:latin typeface="Times New Roman" pitchFamily="18" charset="0"/>
              </a:rPr>
              <a:t>et al</a:t>
            </a:r>
            <a:r>
              <a:rPr lang="en-US">
                <a:latin typeface="Times New Roman" pitchFamily="18" charset="0"/>
              </a:rPr>
              <a:t>. Exp.Cell Res. 1999,253,239-25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Introduction</a:t>
            </a:r>
            <a:endParaRPr lang="en-US" sz="3200" u="sn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21515" name="Picture 4" descr="AAPS_LOGO_Grey10_PMS302.pd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6" name="Picture 5" descr="PTlogo.eps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12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1839913" y="1752600"/>
          <a:ext cx="5464175" cy="3584575"/>
        </p:xfrm>
        <a:graphic>
          <a:graphicData uri="http://schemas.openxmlformats.org/presentationml/2006/ole">
            <p:oleObj spid="_x0000_s21512" name="CS ChemDraw Drawing" r:id="rId5" imgW="5463720" imgH="3585240" progId="ChemDraw.Document.6.0">
              <p:embed/>
            </p:oleObj>
          </a:graphicData>
        </a:graphic>
      </p:graphicFrame>
      <p:sp>
        <p:nvSpPr>
          <p:cNvPr id="21517" name="Rectangle 9"/>
          <p:cNvSpPr>
            <a:spLocks noChangeArrowheads="1"/>
          </p:cNvSpPr>
          <p:nvPr/>
        </p:nvSpPr>
        <p:spPr bwMode="auto">
          <a:xfrm>
            <a:off x="914400" y="5486400"/>
            <a:ext cx="66913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Pan PI3K inhibitors; non selective inhibitors of PI3Kα and PI3Kγ.</a:t>
            </a:r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Introduction</a:t>
            </a:r>
            <a:endParaRPr lang="en-US" sz="3200" u="sng" dirty="0"/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44046" name="Picture 4" descr="AAPS_LOGO_Grey10_PMS302.pd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7" name="Picture 5" descr="PTlogo.eps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741363" y="1219200"/>
          <a:ext cx="2173287" cy="2185988"/>
        </p:xfrm>
        <a:graphic>
          <a:graphicData uri="http://schemas.openxmlformats.org/presentationml/2006/ole">
            <p:oleObj spid="_x0000_s44040" name="CS ChemDraw Drawing" r:id="rId5" imgW="1587627" imgH="1596746" progId="ChemDraw.Document.6.0">
              <p:embed/>
            </p:oleObj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657600" y="1219200"/>
          <a:ext cx="1331913" cy="2185988"/>
        </p:xfrm>
        <a:graphic>
          <a:graphicData uri="http://schemas.openxmlformats.org/presentationml/2006/ole">
            <p:oleObj spid="_x0000_s44041" name="CS ChemDraw Drawing" r:id="rId6" imgW="1125855" imgH="1846682" progId="ChemDraw.Document.6.0">
              <p:embed/>
            </p:oleObj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6172200" y="1217613"/>
          <a:ext cx="1576388" cy="2187575"/>
        </p:xfrm>
        <a:graphic>
          <a:graphicData uri="http://schemas.openxmlformats.org/presentationml/2006/ole">
            <p:oleObj spid="_x0000_s44042" name="CS ChemDraw Drawing" r:id="rId7" imgW="1127880" imgH="1563480" progId="ChemDraw.Document.6.0">
              <p:embed/>
            </p:oleObj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1109663" y="3581400"/>
          <a:ext cx="1436687" cy="2187575"/>
        </p:xfrm>
        <a:graphic>
          <a:graphicData uri="http://schemas.openxmlformats.org/presentationml/2006/ole">
            <p:oleObj spid="_x0000_s44043" name="CS ChemDraw Drawing" r:id="rId8" imgW="1035939" imgH="1578458" progId="ChemDraw.Document.6.0">
              <p:embed/>
            </p:oleObj>
          </a:graphicData>
        </a:graphic>
      </p:graphicFrame>
      <p:pic>
        <p:nvPicPr>
          <p:cNvPr id="44048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14800" y="3886200"/>
            <a:ext cx="4513263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9" name="Rectangle 13"/>
          <p:cNvSpPr>
            <a:spLocks noChangeArrowheads="1"/>
          </p:cNvSpPr>
          <p:nvPr/>
        </p:nvSpPr>
        <p:spPr bwMode="auto">
          <a:xfrm>
            <a:off x="2914650" y="5403850"/>
            <a:ext cx="556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>
                <a:latin typeface="Times New Roman" pitchFamily="18" charset="0"/>
              </a:rPr>
              <a:t>Hayakawa </a:t>
            </a:r>
            <a:r>
              <a:rPr lang="en-US" i="1">
                <a:latin typeface="Times New Roman" pitchFamily="18" charset="0"/>
              </a:rPr>
              <a:t>et al.</a:t>
            </a:r>
            <a:r>
              <a:rPr lang="en-US">
                <a:latin typeface="Times New Roman" pitchFamily="18" charset="0"/>
              </a:rPr>
              <a:t> Bioorg. Med. Chem. 2007,15, 5837-5844.</a:t>
            </a:r>
          </a:p>
        </p:txBody>
      </p:sp>
      <p:sp>
        <p:nvSpPr>
          <p:cNvPr id="44050" name="Rectangle 12"/>
          <p:cNvSpPr>
            <a:spLocks noChangeArrowheads="1"/>
          </p:cNvSpPr>
          <p:nvPr/>
        </p:nvSpPr>
        <p:spPr bwMode="auto">
          <a:xfrm>
            <a:off x="4779963" y="5829300"/>
            <a:ext cx="2533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>
                <a:latin typeface="Times New Roman" pitchFamily="18" charset="0"/>
              </a:rPr>
              <a:t>Alpha selective inhibi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Introduction</a:t>
            </a:r>
            <a:endParaRPr lang="en-US" sz="3200" u="sng" dirty="0"/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45059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800" y="1295400"/>
            <a:ext cx="59436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Rectangle 14"/>
          <p:cNvSpPr>
            <a:spLocks noChangeArrowheads="1"/>
          </p:cNvSpPr>
          <p:nvPr/>
        </p:nvSpPr>
        <p:spPr bwMode="auto">
          <a:xfrm>
            <a:off x="457200" y="5486400"/>
            <a:ext cx="7912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>
                <a:latin typeface="Times New Roman" pitchFamily="18" charset="0"/>
              </a:rPr>
              <a:t>Secondary structure of PI3K</a:t>
            </a:r>
            <a:r>
              <a:rPr lang="el-GR">
                <a:latin typeface="Times New Roman" pitchFamily="18" charset="0"/>
                <a:cs typeface="Arial" charset="0"/>
              </a:rPr>
              <a:t>γ</a:t>
            </a:r>
            <a:r>
              <a:rPr lang="en-US">
                <a:latin typeface="Times New Roman" pitchFamily="18" charset="0"/>
              </a:rPr>
              <a:t>(PDB code: 2E7U). Snapshot captured using PYM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Introduction</a:t>
            </a:r>
            <a:endParaRPr lang="en-US" sz="3200" u="sng" dirty="0"/>
          </a:p>
        </p:txBody>
      </p:sp>
      <p:sp>
        <p:nvSpPr>
          <p:cNvPr id="46082" name="Rectangle 8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We Hypothesized that :</a:t>
            </a:r>
          </a:p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he kinase domain of PI3K</a:t>
            </a:r>
            <a:r>
              <a:rPr lang="el-GR" sz="280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might be the ligand binding domain and could be a target for drug design.</a:t>
            </a:r>
          </a:p>
        </p:txBody>
      </p:sp>
      <p:sp>
        <p:nvSpPr>
          <p:cNvPr id="4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t>Young Innovators 2009</a:t>
            </a:r>
          </a:p>
        </p:txBody>
      </p:sp>
      <p:pic>
        <p:nvPicPr>
          <p:cNvPr id="46084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Rectangle 11"/>
          <p:cNvSpPr>
            <a:spLocks noChangeArrowheads="1"/>
          </p:cNvSpPr>
          <p:nvPr/>
        </p:nvSpPr>
        <p:spPr bwMode="auto">
          <a:xfrm>
            <a:off x="3657600" y="5646738"/>
            <a:ext cx="5281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Kinase domain of PI3Kα.Picture made by PYMOL.</a:t>
            </a:r>
          </a:p>
        </p:txBody>
      </p:sp>
      <p:pic>
        <p:nvPicPr>
          <p:cNvPr id="46087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1219200"/>
            <a:ext cx="3581400" cy="4125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u="sng" cap="small" dirty="0" smtClean="0">
                <a:solidFill>
                  <a:srgbClr val="730000"/>
                </a:solidFill>
              </a:rPr>
              <a:t>Materials and Methods</a:t>
            </a:r>
            <a:endParaRPr lang="en-US" sz="3200" u="sng" cap="small" dirty="0">
              <a:solidFill>
                <a:srgbClr val="730000"/>
              </a:solidFill>
            </a:endParaRP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</a:rPr>
              <a:t>Homology Modeling.</a:t>
            </a:r>
          </a:p>
          <a:p>
            <a:pPr eaLnBrk="1" hangingPunct="1">
              <a:buFont typeface="Arial" charset="0"/>
              <a:buNone/>
              <a:defRPr/>
            </a:pPr>
            <a:endParaRPr lang="en-US" smtClean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Arial" charset="0"/>
            </a:endParaRPr>
          </a:p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</a:rPr>
              <a:t>Mutation of hot spot residues in </a:t>
            </a: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I3K</a:t>
            </a:r>
            <a:r>
              <a:rPr lang="el-GR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</a:rPr>
              <a:t>α</a:t>
            </a: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</a:rPr>
              <a:t>.</a:t>
            </a:r>
          </a:p>
          <a:p>
            <a:pPr eaLnBrk="1" hangingPunct="1">
              <a:buFont typeface="Arial" charset="0"/>
              <a:buNone/>
              <a:defRPr/>
            </a:pPr>
            <a:endParaRPr lang="en-US" smtClean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Arial" charset="0"/>
            </a:endParaRPr>
          </a:p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</a:rPr>
              <a:t>Docking Study against (</a:t>
            </a: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I3K</a:t>
            </a:r>
            <a:r>
              <a:rPr lang="el-GR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</a:rPr>
              <a:t>α</a:t>
            </a: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</a:rPr>
              <a:t> native and mutated) in addition to </a:t>
            </a: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I3K</a:t>
            </a:r>
            <a:r>
              <a:rPr lang="el-GR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</a:rPr>
              <a:t>γ</a:t>
            </a:r>
            <a:r>
              <a:rPr lang="en-US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</a:rPr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oung Innovators 2009</a:t>
            </a:r>
          </a:p>
        </p:txBody>
      </p:sp>
      <p:pic>
        <p:nvPicPr>
          <p:cNvPr id="47108" name="Picture 4" descr="AAPS_LOGO_Grey10_PMS302.pd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6013450"/>
            <a:ext cx="14303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5" descr="PTlogo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013450"/>
            <a:ext cx="136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odex">
      <a:dk1>
        <a:sysClr val="windowText" lastClr="000000"/>
      </a:dk1>
      <a:lt1>
        <a:sysClr val="window" lastClr="FFFFFF"/>
      </a:lt1>
      <a:dk2>
        <a:srgbClr val="59564B"/>
      </a:dk2>
      <a:lt2>
        <a:srgbClr val="DFDAC7"/>
      </a:lt2>
      <a:accent1>
        <a:srgbClr val="990000"/>
      </a:accent1>
      <a:accent2>
        <a:srgbClr val="EFAB16"/>
      </a:accent2>
      <a:accent3>
        <a:srgbClr val="78AC35"/>
      </a:accent3>
      <a:accent4>
        <a:srgbClr val="35ACA2"/>
      </a:accent4>
      <a:accent5>
        <a:srgbClr val="4083CF"/>
      </a:accent5>
      <a:accent6>
        <a:srgbClr val="0D335E"/>
      </a:accent6>
      <a:hlink>
        <a:srgbClr val="EF8E1C"/>
      </a:hlink>
      <a:folHlink>
        <a:srgbClr val="FEC60B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ＭＳ 明朝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wilight.thmx</Template>
  <TotalTime>595</TotalTime>
  <Words>1342</Words>
  <Application>Microsoft Macintosh PowerPoint</Application>
  <PresentationFormat>On-screen Show (4:3)</PresentationFormat>
  <Paragraphs>268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Times New Roman</vt:lpstr>
      <vt:lpstr>Calibri</vt:lpstr>
      <vt:lpstr>Gill Sans MT</vt:lpstr>
      <vt:lpstr>Wingdings</vt:lpstr>
      <vt:lpstr>Comic Sans MS</vt:lpstr>
      <vt:lpstr>Office Theme</vt:lpstr>
      <vt:lpstr>CS ChemDraw Drawing</vt:lpstr>
      <vt:lpstr>YOUNG INNOVATORS 2009</vt:lpstr>
      <vt:lpstr>ABSTRACT</vt:lpstr>
      <vt:lpstr>ABSTRACT</vt:lpstr>
      <vt:lpstr>INTRODUCTION</vt:lpstr>
      <vt:lpstr>INTRODUCTION</vt:lpstr>
      <vt:lpstr>INTRODUCTION</vt:lpstr>
      <vt:lpstr>INTRODUCTION</vt:lpstr>
      <vt:lpstr>INTRODUCTION</vt:lpstr>
      <vt:lpstr>MATERIALS AND METHODS</vt:lpstr>
      <vt:lpstr>MATERIALS AND METHODS</vt:lpstr>
      <vt:lpstr>MATERIALS AND METHODS</vt:lpstr>
      <vt:lpstr>RESULTS</vt:lpstr>
      <vt:lpstr>RESULTS</vt:lpstr>
      <vt:lpstr>RESULTS</vt:lpstr>
      <vt:lpstr>RESULTS</vt:lpstr>
      <vt:lpstr>RESULTS</vt:lpstr>
      <vt:lpstr>RESULTS</vt:lpstr>
      <vt:lpstr>DISCUSSION</vt:lpstr>
      <vt:lpstr>DISCUSSION</vt:lpstr>
      <vt:lpstr>DISCUSSION</vt:lpstr>
      <vt:lpstr>DISCUSSION</vt:lpstr>
      <vt:lpstr>CONCLUSION</vt:lpstr>
      <vt:lpstr>ACKNOWLEDGMENTS</vt:lpstr>
      <vt:lpstr>REFERENCES</vt:lpstr>
      <vt:lpstr>REFERENCES</vt:lpstr>
      <vt:lpstr>REFERENCES</vt:lpstr>
      <vt:lpstr>REFERENCES</vt:lpstr>
      <vt:lpstr>BIOS/CONTACT INFO</vt:lpstr>
    </vt:vector>
  </TitlesOfParts>
  <Company>Advansta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oung Innovators 2009</dc:title>
  <dc:creator>adv</dc:creator>
  <cp:lastModifiedBy>dsabbah</cp:lastModifiedBy>
  <cp:revision>23</cp:revision>
  <dcterms:created xsi:type="dcterms:W3CDTF">2009-09-04T12:23:40Z</dcterms:created>
  <dcterms:modified xsi:type="dcterms:W3CDTF">2009-10-22T20:12:36Z</dcterms:modified>
</cp:coreProperties>
</file>